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18AA" w:rsidRPr="00DB5656" w:rsidRDefault="00FC18AA" w:rsidP="00FC18AA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C18AA" w:rsidRPr="00DB5656" w:rsidRDefault="00FC18AA" w:rsidP="00FC18A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8606" r:id="rId9"/>
        </w:object>
      </w:r>
    </w:p>
    <w:p w:rsidR="00FC18AA" w:rsidRPr="00DB5656" w:rsidRDefault="00FC18AA" w:rsidP="00EF141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C18AA" w:rsidRPr="00DB5656" w:rsidRDefault="00FC18AA" w:rsidP="00EF141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C18AA" w:rsidRPr="00DB5656" w:rsidRDefault="00FC18AA" w:rsidP="00EF141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C18AA" w:rsidRPr="00DB5656" w:rsidRDefault="00FC18AA" w:rsidP="00EF141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C18AA" w:rsidRPr="00DB5656" w:rsidRDefault="00FC18AA" w:rsidP="00FC18AA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C18AA" w:rsidRPr="00DB5656" w:rsidRDefault="00FC18AA" w:rsidP="00FC1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C18AA" w:rsidRPr="00DB5656" w:rsidRDefault="00FC18AA" w:rsidP="00EF141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C18AA" w:rsidRPr="00DB5656" w:rsidRDefault="00FC18AA" w:rsidP="00FC1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C18AA" w:rsidRPr="00DB5656" w:rsidRDefault="00FC18AA" w:rsidP="00EF141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C18AA" w:rsidRPr="00DB5656" w:rsidRDefault="00FC18AA" w:rsidP="00EF141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C18AA" w:rsidRPr="00DB5656" w:rsidRDefault="00FC18AA" w:rsidP="00EF141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C18AA" w:rsidRPr="00DB5656" w:rsidRDefault="00FC18AA" w:rsidP="00FC1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C18AA" w:rsidRPr="00DB5656" w:rsidRDefault="00FC18AA" w:rsidP="00FC1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C18AA" w:rsidRPr="00DB5656" w:rsidRDefault="00FC18AA" w:rsidP="00EF141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C18AA" w:rsidRPr="00DB5656" w:rsidRDefault="00FC18AA" w:rsidP="00FC18AA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C18AA" w:rsidRPr="00DB5656" w:rsidRDefault="005729A1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C18AA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C18AA" w:rsidRPr="00DB5656" w:rsidRDefault="00FC18AA" w:rsidP="00FC18AA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8AA" w:rsidRPr="00DB5656" w:rsidRDefault="00FC18AA" w:rsidP="00FC18AA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C18AA" w:rsidRPr="00DB5656" w:rsidRDefault="00FC18AA" w:rsidP="00EF141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860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C18AA" w:rsidRPr="00DB5656" w:rsidRDefault="00FC18AA" w:rsidP="00FC18AA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C18AA" w:rsidRPr="00DB5656" w:rsidRDefault="00FC18AA" w:rsidP="00FC18AA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8AA" w:rsidRPr="00DB5656" w:rsidRDefault="00FC18AA" w:rsidP="00EF141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C18AA" w:rsidRPr="00DB5656" w:rsidRDefault="00FC18AA" w:rsidP="00FC18AA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C18AA" w:rsidRPr="00DB5656" w:rsidRDefault="00FC18AA" w:rsidP="00FC18AA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C18AA" w:rsidRPr="00DB5656" w:rsidRDefault="00FC18AA" w:rsidP="00FC18AA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C18AA" w:rsidRPr="00DB5656" w:rsidRDefault="00FC18AA" w:rsidP="00EF141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C18AA" w:rsidRPr="00DB5656" w:rsidTr="00EF141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C18AA" w:rsidRPr="00DB5656" w:rsidTr="00EF1418">
        <w:trPr>
          <w:trHeight w:val="340"/>
          <w:jc w:val="center"/>
        </w:trPr>
        <w:tc>
          <w:tcPr>
            <w:tcW w:w="79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C18AA" w:rsidRPr="00DB5656" w:rsidRDefault="00FC18AA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C18AA" w:rsidRPr="00DB5656" w:rsidRDefault="00FC18AA" w:rsidP="00EF141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C18AA" w:rsidRPr="00DB5656" w:rsidRDefault="00FC18AA" w:rsidP="00EF141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C18AA" w:rsidRPr="00DB5656" w:rsidRDefault="00FC18AA" w:rsidP="00FC18AA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C18AA" w:rsidRPr="00DB5656" w:rsidRDefault="00FC18AA" w:rsidP="00EF141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F141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F141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C18AA" w:rsidRPr="00DB5656" w:rsidRDefault="00FC18AA" w:rsidP="00EF141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C18AA" w:rsidRDefault="00FC18AA" w:rsidP="005729A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C18AA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6E66" w:rsidRDefault="006C6E66">
      <w:r>
        <w:separator/>
      </w:r>
    </w:p>
  </w:endnote>
  <w:endnote w:type="continuationSeparator" w:id="1">
    <w:p w:rsidR="006C6E66" w:rsidRDefault="006C6E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2DFF" w:rsidRDefault="00AA2DFF" w:rsidP="00AA2DF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A2DFF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AA2DFF" w:rsidRPr="001D5E8F" w:rsidRDefault="004B7DAE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A2DFF" w:rsidRPr="001D5E8F" w:rsidRDefault="005729A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2DF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F1418" w:rsidRPr="00EF141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A2DFF" w:rsidRPr="00D170FE" w:rsidRDefault="00AA2DFF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2DF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肿瘤研究</w:t>
          </w:r>
        </w:p>
      </w:tc>
    </w:tr>
  </w:tbl>
  <w:p w:rsidR="00C23102" w:rsidRPr="00AA2DFF" w:rsidRDefault="00C23102" w:rsidP="00AA2DFF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2DFF" w:rsidRDefault="00AA2DFF" w:rsidP="00AA2DF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A2DFF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AA2DFF" w:rsidRPr="001D5E8F" w:rsidRDefault="004B7DAE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A2DFF" w:rsidRPr="001D5E8F" w:rsidRDefault="005729A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2DF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F1418" w:rsidRPr="00EF141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A2DFF" w:rsidRPr="00D170FE" w:rsidRDefault="00AA2DFF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2DF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肿瘤研究</w:t>
          </w:r>
        </w:p>
      </w:tc>
    </w:tr>
  </w:tbl>
  <w:p w:rsidR="00C23102" w:rsidRPr="00AA2DFF" w:rsidRDefault="00C23102" w:rsidP="00AA2DFF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D25" w:rsidRPr="00BB5218" w:rsidRDefault="00B97A60" w:rsidP="00FE6D25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E6D25" w:rsidRPr="007E66FB">
      <w:rPr>
        <w:rFonts w:asciiTheme="minorHAnsi" w:hAnsiTheme="minorHAnsi" w:hint="eastAsia"/>
        <w:bCs/>
        <w:noProof/>
        <w:lang w:eastAsia="zh-CN"/>
      </w:rPr>
      <w:t>世界肿瘤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9112B">
      <w:rPr>
        <w:rFonts w:ascii="Calibri" w:hAnsi="Calibri" w:cs="Calibri" w:hint="eastAsia"/>
        <w:bCs/>
        <w:snapToGrid w:val="0"/>
        <w:lang w:eastAsia="zh-CN"/>
      </w:rPr>
      <w:t>2</w:t>
    </w:r>
    <w:r w:rsidR="004B7DAE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B7DAE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B7DAE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6E66" w:rsidRDefault="006C6E66">
      <w:r>
        <w:separator/>
      </w:r>
    </w:p>
  </w:footnote>
  <w:footnote w:type="continuationSeparator" w:id="1">
    <w:p w:rsidR="006C6E66" w:rsidRDefault="006C6E6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729A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729A1" w:rsidP="00BA49E8">
    <w:pPr>
      <w:ind w:right="1560"/>
      <w:rPr>
        <w:caps/>
        <w:color w:val="31849B" w:themeColor="accent5" w:themeShade="BF"/>
        <w:lang w:eastAsia="zh-CN"/>
      </w:rPr>
    </w:pPr>
    <w:r w:rsidRPr="005729A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E6D2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76CD6">
      <w:rPr>
        <w:rFonts w:asciiTheme="minorHAnsi" w:hAnsiTheme="minorHAnsi"/>
        <w:b/>
        <w:bCs/>
        <w:noProof/>
        <w:sz w:val="18"/>
        <w:szCs w:val="18"/>
      </w:rPr>
      <w:t>World Journal of Cancer Research</w:t>
    </w:r>
    <w:r w:rsidRPr="00876CD6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876CD6">
      <w:rPr>
        <w:rFonts w:asciiTheme="minorHAnsi" w:hAnsiTheme="minorHAnsi" w:hint="eastAsia"/>
        <w:b/>
        <w:bCs/>
        <w:noProof/>
        <w:sz w:val="18"/>
        <w:szCs w:val="18"/>
      </w:rPr>
      <w:t>世界肿瘤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3651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B7DA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3651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B7DAE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729A1">
      <w:rPr>
        <w:rFonts w:asciiTheme="minorHAnsi" w:hAnsiTheme="minorHAnsi"/>
        <w:sz w:val="18"/>
        <w:szCs w:val="18"/>
      </w:rPr>
      <w:fldChar w:fldCharType="begin"/>
    </w:r>
    <w:r w:rsidR="006018FC">
      <w:rPr>
        <w:rFonts w:asciiTheme="minorHAnsi" w:hAnsiTheme="minorHAnsi"/>
        <w:sz w:val="18"/>
        <w:szCs w:val="18"/>
      </w:rPr>
      <w:instrText xml:space="preserve"> HYPERLINK "</w:instrText>
    </w:r>
    <w:r w:rsidR="006018FC" w:rsidRPr="006018FC">
      <w:rPr>
        <w:rFonts w:asciiTheme="minorHAnsi" w:hAnsiTheme="minorHAnsi"/>
        <w:sz w:val="18"/>
        <w:szCs w:val="18"/>
      </w:rPr>
      <w:instrText>http</w:instrText>
    </w:r>
    <w:r w:rsidR="006018FC" w:rsidRPr="006018F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018FC" w:rsidRPr="006018FC">
      <w:rPr>
        <w:rFonts w:asciiTheme="minorHAnsi" w:hAnsiTheme="minorHAnsi"/>
        <w:sz w:val="18"/>
        <w:szCs w:val="18"/>
      </w:rPr>
      <w:instrText>://www.hanspub.org/journal/</w:instrText>
    </w:r>
    <w:r w:rsidR="006018FC" w:rsidRPr="006018FC">
      <w:rPr>
        <w:rFonts w:asciiTheme="minorHAnsi" w:hAnsiTheme="minorHAnsi"/>
        <w:sz w:val="18"/>
        <w:szCs w:val="18"/>
        <w:lang w:eastAsia="zh-CN"/>
      </w:rPr>
      <w:instrText>w</w:instrText>
    </w:r>
    <w:r w:rsidR="006018FC" w:rsidRPr="006018FC">
      <w:rPr>
        <w:rFonts w:asciiTheme="minorHAnsi" w:hAnsiTheme="minorHAnsi" w:hint="eastAsia"/>
        <w:sz w:val="18"/>
        <w:szCs w:val="18"/>
        <w:lang w:eastAsia="zh-CN"/>
      </w:rPr>
      <w:instrText>jcr</w:instrText>
    </w:r>
    <w:r w:rsidR="006018FC">
      <w:rPr>
        <w:rFonts w:asciiTheme="minorHAnsi" w:hAnsiTheme="minorHAnsi"/>
        <w:sz w:val="18"/>
        <w:szCs w:val="18"/>
      </w:rPr>
      <w:instrText xml:space="preserve">" </w:instrText>
    </w:r>
    <w:r w:rsidR="005729A1">
      <w:rPr>
        <w:rFonts w:asciiTheme="minorHAnsi" w:hAnsiTheme="minorHAnsi"/>
        <w:sz w:val="18"/>
        <w:szCs w:val="18"/>
      </w:rPr>
      <w:fldChar w:fldCharType="separate"/>
    </w:r>
    <w:r w:rsidR="006018FC" w:rsidRPr="00B56F8B">
      <w:rPr>
        <w:rStyle w:val="a3"/>
        <w:rFonts w:asciiTheme="minorHAnsi" w:hAnsiTheme="minorHAnsi"/>
        <w:sz w:val="18"/>
        <w:szCs w:val="18"/>
      </w:rPr>
      <w:t>http</w:t>
    </w:r>
    <w:r w:rsidR="006018FC" w:rsidRPr="00B56F8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018FC" w:rsidRPr="00B56F8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018FC" w:rsidRPr="00B56F8B">
      <w:rPr>
        <w:rStyle w:val="a3"/>
        <w:rFonts w:asciiTheme="minorHAnsi" w:hAnsiTheme="minorHAnsi"/>
        <w:sz w:val="18"/>
        <w:szCs w:val="18"/>
        <w:lang w:eastAsia="zh-CN"/>
      </w:rPr>
      <w:t>w</w:t>
    </w:r>
    <w:r w:rsidR="006018FC" w:rsidRPr="00B56F8B">
      <w:rPr>
        <w:rStyle w:val="a3"/>
        <w:rFonts w:asciiTheme="minorHAnsi" w:hAnsiTheme="minorHAnsi" w:hint="eastAsia"/>
        <w:sz w:val="18"/>
        <w:szCs w:val="18"/>
        <w:lang w:eastAsia="zh-CN"/>
      </w:rPr>
      <w:t>jcr</w:t>
    </w:r>
    <w:r w:rsidR="005729A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729A1" w:rsidP="00EF141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B7DAE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wjc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1703F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2069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5C0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4E93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566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469F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0F2F"/>
    <w:rsid w:val="001822B2"/>
    <w:rsid w:val="00182768"/>
    <w:rsid w:val="00182DE4"/>
    <w:rsid w:val="001846B4"/>
    <w:rsid w:val="00184A3B"/>
    <w:rsid w:val="00185344"/>
    <w:rsid w:val="001856D0"/>
    <w:rsid w:val="0018595C"/>
    <w:rsid w:val="00186D57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41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3E4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5732"/>
    <w:rsid w:val="002771E8"/>
    <w:rsid w:val="00277534"/>
    <w:rsid w:val="002803E9"/>
    <w:rsid w:val="00281045"/>
    <w:rsid w:val="00284A4A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6A87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C40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5BBD"/>
    <w:rsid w:val="00386564"/>
    <w:rsid w:val="0039071E"/>
    <w:rsid w:val="00390AA5"/>
    <w:rsid w:val="003911EC"/>
    <w:rsid w:val="00391FC4"/>
    <w:rsid w:val="00391FCC"/>
    <w:rsid w:val="00392E45"/>
    <w:rsid w:val="0039374F"/>
    <w:rsid w:val="003944B0"/>
    <w:rsid w:val="00395C30"/>
    <w:rsid w:val="00396673"/>
    <w:rsid w:val="003971F9"/>
    <w:rsid w:val="003A07D6"/>
    <w:rsid w:val="003A08D4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B7DAE"/>
    <w:rsid w:val="004C04A3"/>
    <w:rsid w:val="004C27A0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C5A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A74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5D"/>
    <w:rsid w:val="00540182"/>
    <w:rsid w:val="005403B8"/>
    <w:rsid w:val="0054278A"/>
    <w:rsid w:val="00542893"/>
    <w:rsid w:val="00542C55"/>
    <w:rsid w:val="00543A35"/>
    <w:rsid w:val="00543A93"/>
    <w:rsid w:val="00544E83"/>
    <w:rsid w:val="005455E4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29A1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08C7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4858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2D4E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8FC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6B1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666"/>
    <w:rsid w:val="006C5487"/>
    <w:rsid w:val="006C5FAE"/>
    <w:rsid w:val="006C618C"/>
    <w:rsid w:val="006C61C2"/>
    <w:rsid w:val="006C663F"/>
    <w:rsid w:val="006C6E66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038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516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A1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87BBF"/>
    <w:rsid w:val="0079064E"/>
    <w:rsid w:val="00790E05"/>
    <w:rsid w:val="00791567"/>
    <w:rsid w:val="007916F3"/>
    <w:rsid w:val="00791A7A"/>
    <w:rsid w:val="00791C78"/>
    <w:rsid w:val="007922BD"/>
    <w:rsid w:val="0079243F"/>
    <w:rsid w:val="00797158"/>
    <w:rsid w:val="00797312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A71E5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0C1C"/>
    <w:rsid w:val="007D2519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07C3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1E4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2098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80B"/>
    <w:rsid w:val="008D0D4A"/>
    <w:rsid w:val="008D1107"/>
    <w:rsid w:val="008D1FCD"/>
    <w:rsid w:val="008D433E"/>
    <w:rsid w:val="008D503F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9AE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8F772D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09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1DA2"/>
    <w:rsid w:val="0097231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1EB6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484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2DFF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4686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1D09"/>
    <w:rsid w:val="00AE2C0F"/>
    <w:rsid w:val="00AE2DA9"/>
    <w:rsid w:val="00AE2FCC"/>
    <w:rsid w:val="00AE3F10"/>
    <w:rsid w:val="00AE602D"/>
    <w:rsid w:val="00AE73A4"/>
    <w:rsid w:val="00AE7E2D"/>
    <w:rsid w:val="00AF0597"/>
    <w:rsid w:val="00AF17F7"/>
    <w:rsid w:val="00AF6206"/>
    <w:rsid w:val="00AF6660"/>
    <w:rsid w:val="00B01B36"/>
    <w:rsid w:val="00B03115"/>
    <w:rsid w:val="00B03979"/>
    <w:rsid w:val="00B03AB5"/>
    <w:rsid w:val="00B03C2B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CED"/>
    <w:rsid w:val="00B80F40"/>
    <w:rsid w:val="00B82D73"/>
    <w:rsid w:val="00B83213"/>
    <w:rsid w:val="00B83ECC"/>
    <w:rsid w:val="00B841CC"/>
    <w:rsid w:val="00B84EBB"/>
    <w:rsid w:val="00B879F9"/>
    <w:rsid w:val="00B9112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A6AD6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A18"/>
    <w:rsid w:val="00BC3C93"/>
    <w:rsid w:val="00BC513E"/>
    <w:rsid w:val="00BC580B"/>
    <w:rsid w:val="00BC6D19"/>
    <w:rsid w:val="00BC6F05"/>
    <w:rsid w:val="00BC7270"/>
    <w:rsid w:val="00BC7C93"/>
    <w:rsid w:val="00BD12F8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6CFF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52F9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519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1873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6599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6084"/>
    <w:rsid w:val="00DB78E6"/>
    <w:rsid w:val="00DC0827"/>
    <w:rsid w:val="00DC1955"/>
    <w:rsid w:val="00DC21E5"/>
    <w:rsid w:val="00DC3BF9"/>
    <w:rsid w:val="00DC3FBF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5588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0E39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868B9"/>
    <w:rsid w:val="00E92AE2"/>
    <w:rsid w:val="00E937CA"/>
    <w:rsid w:val="00E93E90"/>
    <w:rsid w:val="00E943C2"/>
    <w:rsid w:val="00E94538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1418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3E84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0B2"/>
    <w:rsid w:val="00F5634C"/>
    <w:rsid w:val="00F578D9"/>
    <w:rsid w:val="00F60E70"/>
    <w:rsid w:val="00F62C17"/>
    <w:rsid w:val="00F648FD"/>
    <w:rsid w:val="00F6597C"/>
    <w:rsid w:val="00F65D5E"/>
    <w:rsid w:val="00F67A0F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5BB"/>
    <w:rsid w:val="00F81860"/>
    <w:rsid w:val="00F823A8"/>
    <w:rsid w:val="00F839D1"/>
    <w:rsid w:val="00F84113"/>
    <w:rsid w:val="00F85F56"/>
    <w:rsid w:val="00F87530"/>
    <w:rsid w:val="00F876E1"/>
    <w:rsid w:val="00F91068"/>
    <w:rsid w:val="00F924C1"/>
    <w:rsid w:val="00F927EC"/>
    <w:rsid w:val="00F9280F"/>
    <w:rsid w:val="00F93196"/>
    <w:rsid w:val="00F945C6"/>
    <w:rsid w:val="00F94A5B"/>
    <w:rsid w:val="00F94CC0"/>
    <w:rsid w:val="00F95486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18AA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6D25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wjc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BF833A-F513-4FDA-98BD-46751EC210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63</cp:revision>
  <cp:lastPrinted>2013-11-05T03:48:00Z</cp:lastPrinted>
  <dcterms:created xsi:type="dcterms:W3CDTF">2016-08-11T02:17:00Z</dcterms:created>
  <dcterms:modified xsi:type="dcterms:W3CDTF">2023-11-24T07:25:00Z</dcterms:modified>
</cp:coreProperties>
</file>